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27B8" w:rsidRPr="005727B8" w:rsidRDefault="005727B8" w:rsidP="005727B8">
      <w:pPr>
        <w:spacing w:after="0" w:line="240" w:lineRule="auto"/>
        <w:jc w:val="center"/>
        <w:rPr>
          <w:rFonts w:ascii="Comic Sans MS" w:hAnsi="Comic Sans MS"/>
          <w:b/>
          <w:sz w:val="30"/>
          <w:szCs w:val="30"/>
          <w:u w:val="single"/>
        </w:rPr>
      </w:pPr>
      <w:bookmarkStart w:id="0" w:name="_GoBack"/>
      <w:bookmarkEnd w:id="0"/>
      <w:r w:rsidRPr="005727B8">
        <w:rPr>
          <w:rFonts w:ascii="Comic Sans MS" w:hAnsi="Comic Sans MS"/>
          <w:b/>
          <w:sz w:val="30"/>
          <w:szCs w:val="30"/>
          <w:u w:val="single"/>
        </w:rPr>
        <w:t>Parallel Lines Notes</w:t>
      </w:r>
    </w:p>
    <w:p w:rsidR="005727B8" w:rsidRPr="003920C0" w:rsidRDefault="005727B8" w:rsidP="005727B8">
      <w:pPr>
        <w:spacing w:after="0" w:line="240" w:lineRule="auto"/>
        <w:jc w:val="center"/>
        <w:rPr>
          <w:rFonts w:ascii="Comic Sans MS" w:hAnsi="Comic Sans MS"/>
          <w:sz w:val="10"/>
          <w:szCs w:val="10"/>
          <w:u w:val="single"/>
        </w:rPr>
      </w:pPr>
    </w:p>
    <w:p w:rsidR="005727B8" w:rsidRPr="005727B8" w:rsidRDefault="005727B8" w:rsidP="005727B8">
      <w:pPr>
        <w:spacing w:after="0" w:line="240" w:lineRule="auto"/>
        <w:rPr>
          <w:rFonts w:ascii="Comic Sans MS" w:hAnsi="Comic Sans MS"/>
          <w:b/>
          <w:u w:val="single"/>
        </w:rPr>
      </w:pPr>
      <w:r w:rsidRPr="005727B8">
        <w:rPr>
          <w:rFonts w:ascii="Comic Sans MS" w:hAnsi="Comic Sans MS"/>
          <w:b/>
          <w:u w:val="single"/>
        </w:rPr>
        <w:t>Key Points</w:t>
      </w:r>
    </w:p>
    <w:p w:rsidR="005727B8" w:rsidRDefault="005727B8" w:rsidP="005727B8">
      <w:pPr>
        <w:numPr>
          <w:ilvl w:val="0"/>
          <w:numId w:val="1"/>
        </w:num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Two lines are _____________ if they have the ____________ slope and ___________________ y-intercepts.</w:t>
      </w:r>
    </w:p>
    <w:p w:rsidR="005727B8" w:rsidRDefault="005727B8" w:rsidP="005727B8">
      <w:pPr>
        <w:numPr>
          <w:ilvl w:val="0"/>
          <w:numId w:val="1"/>
        </w:num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______________ lines ________________ intersect</w:t>
      </w:r>
    </w:p>
    <w:p w:rsidR="005727B8" w:rsidRPr="00314465" w:rsidRDefault="005727B8" w:rsidP="005727B8">
      <w:pPr>
        <w:numPr>
          <w:ilvl w:val="0"/>
          <w:numId w:val="1"/>
        </w:num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Symbol for Parallel: _____</w:t>
      </w:r>
    </w:p>
    <w:p w:rsidR="005727B8" w:rsidRPr="005727B8" w:rsidRDefault="005727B8" w:rsidP="005727B8">
      <w:pPr>
        <w:spacing w:after="0" w:line="240" w:lineRule="auto"/>
        <w:rPr>
          <w:rFonts w:ascii="Comic Sans MS" w:hAnsi="Comic Sans MS"/>
          <w:b/>
          <w:u w:val="single"/>
        </w:rPr>
      </w:pPr>
      <w:r w:rsidRPr="005727B8">
        <w:rPr>
          <w:rFonts w:ascii="Comic Sans MS" w:hAnsi="Comic Sans MS"/>
          <w:b/>
          <w:u w:val="single"/>
        </w:rPr>
        <w:t>Are the two lines parallel?  How do you know?</w:t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Ex. </w:t>
      </w:r>
      <w:r w:rsidRPr="00032CE0">
        <w:rPr>
          <w:rFonts w:ascii="Comic Sans MS" w:hAnsi="Comic Sans MS"/>
          <w:position w:val="-24"/>
        </w:rPr>
        <w:object w:dxaOrig="1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5pt;height:31.5pt" o:ole="">
            <v:imagedata r:id="rId5" o:title=""/>
          </v:shape>
          <o:OLEObject Type="Embed" ProgID="Equation.DSMT4" ShapeID="_x0000_i1025" DrawAspect="Content" ObjectID="_1534141675" r:id="rId6"/>
        </w:object>
      </w:r>
      <w:r>
        <w:rPr>
          <w:rFonts w:ascii="Comic Sans MS" w:hAnsi="Comic Sans MS"/>
        </w:rPr>
        <w:t xml:space="preserve"> and </w:t>
      </w:r>
      <w:r w:rsidRPr="00B74C62">
        <w:rPr>
          <w:rFonts w:ascii="Comic Sans MS" w:hAnsi="Comic Sans MS"/>
          <w:position w:val="-10"/>
        </w:rPr>
        <w:object w:dxaOrig="1160" w:dyaOrig="320">
          <v:shape id="_x0000_i1026" type="#_x0000_t75" style="width:58.5pt;height:15pt" o:ole="">
            <v:imagedata r:id="rId7" o:title=""/>
          </v:shape>
          <o:OLEObject Type="Embed" ProgID="Equation.DSMT4" ShapeID="_x0000_i1026" DrawAspect="Content" ObjectID="_1534141676" r:id="rId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Ex. -6x + 8y = -24 and </w:t>
      </w:r>
      <w:r w:rsidRPr="00B74C62">
        <w:rPr>
          <w:rFonts w:ascii="Comic Sans MS" w:hAnsi="Comic Sans MS"/>
          <w:position w:val="-24"/>
        </w:rPr>
        <w:object w:dxaOrig="1100" w:dyaOrig="620">
          <v:shape id="_x0000_i1027" type="#_x0000_t75" style="width:54pt;height:31.5pt" o:ole="">
            <v:imagedata r:id="rId9" o:title=""/>
          </v:shape>
          <o:OLEObject Type="Embed" ProgID="Equation.DSMT4" ShapeID="_x0000_i1027" DrawAspect="Content" ObjectID="_1534141677" r:id="rId10"/>
        </w:object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Ex. </w:t>
      </w:r>
      <w:r w:rsidRPr="00B74C62">
        <w:rPr>
          <w:rFonts w:ascii="Comic Sans MS" w:hAnsi="Comic Sans MS"/>
          <w:position w:val="-24"/>
        </w:rPr>
        <w:object w:dxaOrig="1240" w:dyaOrig="620">
          <v:shape id="_x0000_i1028" type="#_x0000_t75" style="width:61.5pt;height:31.5pt" o:ole="">
            <v:imagedata r:id="rId11" o:title=""/>
          </v:shape>
          <o:OLEObject Type="Embed" ProgID="Equation.DSMT4" ShapeID="_x0000_i1028" DrawAspect="Content" ObjectID="_1534141678" r:id="rId12"/>
        </w:object>
      </w:r>
      <w:r>
        <w:rPr>
          <w:rFonts w:ascii="Comic Sans MS" w:hAnsi="Comic Sans MS"/>
        </w:rPr>
        <w:t xml:space="preserve"> and 2x + 6y = 12</w:t>
      </w:r>
    </w:p>
    <w:p w:rsidR="005727B8" w:rsidRPr="005727B8" w:rsidRDefault="005727B8" w:rsidP="005727B8">
      <w:pPr>
        <w:spacing w:after="0" w:line="240" w:lineRule="auto"/>
        <w:rPr>
          <w:rFonts w:ascii="Comic Sans MS" w:hAnsi="Comic Sans MS"/>
          <w:b/>
          <w:u w:val="single"/>
        </w:rPr>
      </w:pPr>
      <w:r w:rsidRPr="005727B8">
        <w:rPr>
          <w:rFonts w:ascii="Comic Sans MS" w:hAnsi="Comic Sans MS"/>
          <w:b/>
          <w:u w:val="single"/>
        </w:rPr>
        <w:t>You Try</w:t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1. 4x + 2y = 8 and </w:t>
      </w:r>
      <w:r w:rsidRPr="00B74C62">
        <w:rPr>
          <w:rFonts w:ascii="Comic Sans MS" w:hAnsi="Comic Sans MS"/>
          <w:position w:val="-10"/>
        </w:rPr>
        <w:object w:dxaOrig="1160" w:dyaOrig="320">
          <v:shape id="_x0000_i1029" type="#_x0000_t75" style="width:58.5pt;height:15pt" o:ole="">
            <v:imagedata r:id="rId13" o:title=""/>
          </v:shape>
          <o:OLEObject Type="Embed" ProgID="Equation.DSMT4" ShapeID="_x0000_i1029" DrawAspect="Content" ObjectID="_1534141679" r:id="rId14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. </w:t>
      </w:r>
      <w:r w:rsidRPr="00B74C62">
        <w:rPr>
          <w:rFonts w:ascii="Comic Sans MS" w:hAnsi="Comic Sans MS"/>
          <w:position w:val="-24"/>
        </w:rPr>
        <w:object w:dxaOrig="1260" w:dyaOrig="620">
          <v:shape id="_x0000_i1030" type="#_x0000_t75" style="width:63pt;height:31.5pt" o:ole="">
            <v:imagedata r:id="rId15" o:title=""/>
          </v:shape>
          <o:OLEObject Type="Embed" ProgID="Equation.DSMT4" ShapeID="_x0000_i1030" DrawAspect="Content" ObjectID="_1534141680" r:id="rId16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and</w:t>
      </w:r>
      <w:proofErr w:type="gramEnd"/>
      <w:r>
        <w:rPr>
          <w:rFonts w:ascii="Comic Sans MS" w:hAnsi="Comic Sans MS"/>
        </w:rPr>
        <w:t xml:space="preserve"> 3x + 2y = 8</w:t>
      </w:r>
    </w:p>
    <w:p w:rsidR="005727B8" w:rsidRPr="00B74C62" w:rsidRDefault="005727B8" w:rsidP="005727B8">
      <w:pPr>
        <w:spacing w:after="0" w:line="240" w:lineRule="auto"/>
        <w:rPr>
          <w:rFonts w:ascii="Comic Sans MS" w:hAnsi="Comic Sans MS"/>
          <w:u w:val="single"/>
        </w:rPr>
      </w:pPr>
    </w:p>
    <w:p w:rsidR="005727B8" w:rsidRPr="005727B8" w:rsidRDefault="005727B8" w:rsidP="005727B8">
      <w:pPr>
        <w:spacing w:after="0" w:line="240" w:lineRule="auto"/>
        <w:rPr>
          <w:rFonts w:ascii="Comic Sans MS" w:hAnsi="Comic Sans MS"/>
          <w:b/>
        </w:rPr>
      </w:pPr>
      <w:r w:rsidRPr="005727B8">
        <w:rPr>
          <w:rFonts w:ascii="Comic Sans MS" w:hAnsi="Comic Sans MS"/>
          <w:b/>
          <w:u w:val="single"/>
        </w:rPr>
        <w:t xml:space="preserve">Writing a Parallel Line: </w:t>
      </w:r>
      <w:r w:rsidRPr="005727B8">
        <w:rPr>
          <w:rFonts w:ascii="Comic Sans MS" w:hAnsi="Comic Sans MS"/>
          <w:b/>
        </w:rPr>
        <w:t xml:space="preserve"> </w:t>
      </w:r>
    </w:p>
    <w:p w:rsidR="005727B8" w:rsidRPr="009271B2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Write the equation of the line that is parallel to the given line and passes through the given point.</w:t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Ex. </w:t>
      </w:r>
      <w:r w:rsidRPr="00B74C62">
        <w:rPr>
          <w:rFonts w:ascii="Comic Sans MS" w:hAnsi="Comic Sans MS"/>
          <w:position w:val="-10"/>
        </w:rPr>
        <w:object w:dxaOrig="1160" w:dyaOrig="320">
          <v:shape id="_x0000_i1031" type="#_x0000_t75" style="width:58.5pt;height:15pt" o:ole="">
            <v:imagedata r:id="rId17" o:title=""/>
          </v:shape>
          <o:OLEObject Type="Embed" ProgID="Equation.DSMT4" ShapeID="_x0000_i1031" DrawAspect="Content" ObjectID="_1534141681" r:id="rId18"/>
        </w:object>
      </w:r>
      <w:r>
        <w:rPr>
          <w:rFonts w:ascii="Comic Sans MS" w:hAnsi="Comic Sans MS"/>
        </w:rPr>
        <w:t xml:space="preserve"> and (1</w:t>
      </w:r>
      <w:proofErr w:type="gramStart"/>
      <w:r>
        <w:rPr>
          <w:rFonts w:ascii="Comic Sans MS" w:hAnsi="Comic Sans MS"/>
        </w:rPr>
        <w:t>,1</w:t>
      </w:r>
      <w:proofErr w:type="gramEnd"/>
      <w:r>
        <w:rPr>
          <w:rFonts w:ascii="Comic Sans MS" w:hAnsi="Comic Sans MS"/>
        </w:rPr>
        <w:t>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Step 1:</w:t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Step 2:</w:t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Step 3:</w:t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Ex. </w:t>
      </w:r>
      <w:r w:rsidRPr="00B153C7">
        <w:rPr>
          <w:rFonts w:ascii="Comic Sans MS" w:hAnsi="Comic Sans MS"/>
          <w:position w:val="-24"/>
        </w:rPr>
        <w:object w:dxaOrig="1359" w:dyaOrig="620">
          <v:shape id="_x0000_i1032" type="#_x0000_t75" style="width:67.5pt;height:31.5pt" o:ole="">
            <v:imagedata r:id="rId19" o:title=""/>
          </v:shape>
          <o:OLEObject Type="Embed" ProgID="Equation.DSMT4" ShapeID="_x0000_i1032" DrawAspect="Content" ObjectID="_1534141682" r:id="rId20"/>
        </w:object>
      </w:r>
      <w:r>
        <w:rPr>
          <w:rFonts w:ascii="Comic Sans MS" w:hAnsi="Comic Sans MS"/>
        </w:rPr>
        <w:t xml:space="preserve"> and (0</w:t>
      </w:r>
      <w:proofErr w:type="gramStart"/>
      <w:r>
        <w:rPr>
          <w:rFonts w:ascii="Comic Sans MS" w:hAnsi="Comic Sans MS"/>
        </w:rPr>
        <w:t>,0</w:t>
      </w:r>
      <w:proofErr w:type="gramEnd"/>
      <w:r>
        <w:rPr>
          <w:rFonts w:ascii="Comic Sans MS" w:hAnsi="Comic Sans MS"/>
        </w:rPr>
        <w:t>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Pr="005727B8" w:rsidRDefault="005727B8" w:rsidP="005727B8">
      <w:pPr>
        <w:spacing w:after="0" w:line="240" w:lineRule="auto"/>
        <w:rPr>
          <w:rFonts w:ascii="Comic Sans MS" w:hAnsi="Comic Sans MS"/>
          <w:b/>
        </w:rPr>
      </w:pPr>
      <w:r w:rsidRPr="005727B8">
        <w:rPr>
          <w:rFonts w:ascii="Comic Sans MS" w:hAnsi="Comic Sans MS"/>
          <w:b/>
        </w:rPr>
        <w:t>You Try</w:t>
      </w:r>
      <w:r>
        <w:rPr>
          <w:rFonts w:ascii="Comic Sans MS" w:hAnsi="Comic Sans MS"/>
          <w:b/>
        </w:rPr>
        <w:t xml:space="preserve">! </w:t>
      </w:r>
      <w:r w:rsidRPr="005727B8">
        <w:rPr>
          <w:rFonts w:ascii="Comic Sans MS" w:hAnsi="Comic Sans MS"/>
          <w:b/>
        </w:rPr>
        <w:sym w:font="Wingdings" w:char="F04A"/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1. </w:t>
      </w:r>
      <w:r w:rsidRPr="00EE04E1">
        <w:rPr>
          <w:rFonts w:ascii="Comic Sans MS" w:hAnsi="Comic Sans MS"/>
          <w:position w:val="-24"/>
        </w:rPr>
        <w:object w:dxaOrig="1260" w:dyaOrig="620">
          <v:shape id="_x0000_i1033" type="#_x0000_t75" style="width:63pt;height:31.5pt" o:ole="">
            <v:imagedata r:id="rId21" o:title=""/>
          </v:shape>
          <o:OLEObject Type="Embed" ProgID="Equation.DSMT4" ShapeID="_x0000_i1033" DrawAspect="Content" ObjectID="_1534141683" r:id="rId22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and</w:t>
      </w:r>
      <w:proofErr w:type="gramEnd"/>
      <w:r>
        <w:rPr>
          <w:rFonts w:ascii="Comic Sans MS" w:hAnsi="Comic Sans MS"/>
        </w:rPr>
        <w:t xml:space="preserve"> (2,-3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. </w:t>
      </w:r>
      <w:r w:rsidRPr="00EE04E1">
        <w:rPr>
          <w:rFonts w:ascii="Comic Sans MS" w:hAnsi="Comic Sans MS"/>
          <w:position w:val="-10"/>
        </w:rPr>
        <w:object w:dxaOrig="1160" w:dyaOrig="320">
          <v:shape id="_x0000_i1034" type="#_x0000_t75" style="width:58.5pt;height:15pt" o:ole="">
            <v:imagedata r:id="rId23" o:title=""/>
          </v:shape>
          <o:OLEObject Type="Embed" ProgID="Equation.DSMT4" ShapeID="_x0000_i1034" DrawAspect="Content" ObjectID="_1534141684" r:id="rId24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and</w:t>
      </w:r>
      <w:proofErr w:type="gramEnd"/>
      <w:r>
        <w:rPr>
          <w:rFonts w:ascii="Comic Sans MS" w:hAnsi="Comic Sans MS"/>
        </w:rPr>
        <w:t xml:space="preserve"> (-3,0)</w:t>
      </w:r>
      <w:r>
        <w:rPr>
          <w:rFonts w:ascii="Comic Sans MS" w:hAnsi="Comic Sans MS"/>
        </w:rPr>
        <w:tab/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line="240" w:lineRule="auto"/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5727B8" w:rsidRDefault="005727B8" w:rsidP="005727B8">
      <w:pPr>
        <w:spacing w:line="240" w:lineRule="auto"/>
        <w:rPr>
          <w:rFonts w:ascii="Comic Sans MS" w:hAnsi="Comic Sans MS"/>
        </w:rPr>
      </w:pPr>
    </w:p>
    <w:p w:rsidR="005727B8" w:rsidRDefault="005727B8" w:rsidP="005727B8">
      <w:pPr>
        <w:spacing w:line="240" w:lineRule="auto"/>
        <w:rPr>
          <w:rFonts w:ascii="Comic Sans MS" w:hAnsi="Comic Sans MS"/>
        </w:rPr>
      </w:pPr>
    </w:p>
    <w:p w:rsidR="005727B8" w:rsidRDefault="005727B8" w:rsidP="005727B8">
      <w:pPr>
        <w:spacing w:line="240" w:lineRule="auto"/>
        <w:rPr>
          <w:rFonts w:ascii="Comic Sans MS" w:hAnsi="Comic Sans MS"/>
        </w:rPr>
      </w:pPr>
    </w:p>
    <w:p w:rsidR="005877A2" w:rsidRDefault="005877A2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5877A2" w:rsidRPr="005877A2" w:rsidRDefault="005877A2" w:rsidP="005727B8">
      <w:pPr>
        <w:spacing w:line="240" w:lineRule="auto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 xml:space="preserve">HW </w:t>
      </w:r>
      <w:r w:rsidR="0047423F">
        <w:rPr>
          <w:rFonts w:ascii="Arial" w:hAnsi="Arial" w:cs="Arial"/>
          <w:b/>
          <w:sz w:val="32"/>
          <w:szCs w:val="32"/>
        </w:rPr>
        <w:t>Parallel and Perpendicular 1</w:t>
      </w:r>
      <w:r w:rsidR="0047423F"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ab/>
      </w:r>
      <w:r>
        <w:rPr>
          <w:rFonts w:ascii="Arial" w:hAnsi="Arial" w:cs="Arial"/>
          <w:b/>
          <w:sz w:val="32"/>
          <w:szCs w:val="32"/>
        </w:rPr>
        <w:tab/>
        <w:t>Name: _________________</w:t>
      </w:r>
    </w:p>
    <w:p w:rsidR="005877A2" w:rsidRDefault="005877A2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5727B8" w:rsidRPr="00452A06" w:rsidRDefault="005727B8" w:rsidP="005727B8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arallel lines Practice: Parallel lines have the same ___________________</w:t>
      </w:r>
      <w:proofErr w:type="gramStart"/>
      <w:r>
        <w:rPr>
          <w:rFonts w:ascii="Arial" w:hAnsi="Arial" w:cs="Arial"/>
          <w:sz w:val="24"/>
          <w:szCs w:val="24"/>
        </w:rPr>
        <w:t>_ .</w:t>
      </w:r>
      <w:proofErr w:type="gramEnd"/>
    </w:p>
    <w:tbl>
      <w:tblPr>
        <w:tblW w:w="1134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0"/>
        <w:gridCol w:w="1890"/>
        <w:gridCol w:w="1800"/>
        <w:gridCol w:w="830"/>
        <w:gridCol w:w="1690"/>
        <w:gridCol w:w="990"/>
        <w:gridCol w:w="1350"/>
        <w:gridCol w:w="2250"/>
      </w:tblGrid>
      <w:tr w:rsidR="005727B8" w:rsidRPr="00B8495E" w:rsidTr="005877A2">
        <w:trPr>
          <w:trHeight w:val="773"/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tandard Form</w:t>
            </w:r>
          </w:p>
        </w:tc>
        <w:tc>
          <w:tcPr>
            <w:tcW w:w="180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lope intercept form</w:t>
            </w:r>
          </w:p>
        </w:tc>
        <w:tc>
          <w:tcPr>
            <w:tcW w:w="83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lope</w:t>
            </w:r>
          </w:p>
        </w:tc>
        <w:tc>
          <w:tcPr>
            <w:tcW w:w="16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lope of line parallel to the given line</w:t>
            </w: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Given Point</w:t>
            </w:r>
          </w:p>
        </w:tc>
        <w:tc>
          <w:tcPr>
            <w:tcW w:w="13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Point slope form</w:t>
            </w:r>
          </w:p>
        </w:tc>
        <w:tc>
          <w:tcPr>
            <w:tcW w:w="22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lope intercept form</w:t>
            </w:r>
          </w:p>
        </w:tc>
      </w:tr>
      <w:tr w:rsidR="005727B8" w:rsidRPr="00B8495E" w:rsidTr="005877A2">
        <w:trPr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8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4x – 3y = 2</w:t>
            </w:r>
          </w:p>
        </w:tc>
        <w:tc>
          <w:tcPr>
            <w:tcW w:w="180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3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4,0)</w:t>
            </w:r>
          </w:p>
        </w:tc>
        <w:tc>
          <w:tcPr>
            <w:tcW w:w="13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2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8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x – y = 2</w:t>
            </w:r>
          </w:p>
        </w:tc>
        <w:tc>
          <w:tcPr>
            <w:tcW w:w="180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3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2,-7)</w:t>
            </w:r>
          </w:p>
        </w:tc>
        <w:tc>
          <w:tcPr>
            <w:tcW w:w="13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2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8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x – y = 5</w:t>
            </w:r>
          </w:p>
        </w:tc>
        <w:tc>
          <w:tcPr>
            <w:tcW w:w="180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3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2,3)</w:t>
            </w:r>
          </w:p>
        </w:tc>
        <w:tc>
          <w:tcPr>
            <w:tcW w:w="13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2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8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2x + 3y = -1</w:t>
            </w:r>
          </w:p>
        </w:tc>
        <w:tc>
          <w:tcPr>
            <w:tcW w:w="180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3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-5,-4)</w:t>
            </w:r>
          </w:p>
        </w:tc>
        <w:tc>
          <w:tcPr>
            <w:tcW w:w="13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2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8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x – 3y = 8</w:t>
            </w:r>
          </w:p>
        </w:tc>
        <w:tc>
          <w:tcPr>
            <w:tcW w:w="180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3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5,-4)</w:t>
            </w:r>
          </w:p>
        </w:tc>
        <w:tc>
          <w:tcPr>
            <w:tcW w:w="13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2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18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2x – 3y = 6</w:t>
            </w:r>
          </w:p>
        </w:tc>
        <w:tc>
          <w:tcPr>
            <w:tcW w:w="180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3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1,-2)</w:t>
            </w:r>
          </w:p>
        </w:tc>
        <w:tc>
          <w:tcPr>
            <w:tcW w:w="13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2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18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2x + y = 7</w:t>
            </w:r>
          </w:p>
        </w:tc>
        <w:tc>
          <w:tcPr>
            <w:tcW w:w="180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3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1,-2)</w:t>
            </w:r>
          </w:p>
        </w:tc>
        <w:tc>
          <w:tcPr>
            <w:tcW w:w="13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250" w:type="dxa"/>
          </w:tcPr>
          <w:p w:rsidR="005727B8" w:rsidRPr="001C5C9A" w:rsidRDefault="005727B8" w:rsidP="004519E3">
            <w:pPr>
              <w:spacing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5727B8" w:rsidRDefault="005727B8" w:rsidP="005727B8">
      <w:pPr>
        <w:spacing w:after="0" w:line="240" w:lineRule="auto"/>
      </w:pPr>
    </w:p>
    <w:p w:rsidR="005727B8" w:rsidRDefault="005727B8" w:rsidP="005727B8">
      <w:pPr>
        <w:spacing w:after="0" w:line="240" w:lineRule="auto"/>
        <w:jc w:val="center"/>
        <w:rPr>
          <w:rFonts w:ascii="Comic Sans MS" w:hAnsi="Comic Sans MS"/>
          <w:sz w:val="24"/>
          <w:szCs w:val="24"/>
          <w:u w:val="single"/>
        </w:rPr>
      </w:pPr>
    </w:p>
    <w:p w:rsidR="005727B8" w:rsidRDefault="005727B8" w:rsidP="005727B8">
      <w:pPr>
        <w:spacing w:after="0" w:line="240" w:lineRule="auto"/>
        <w:jc w:val="center"/>
        <w:rPr>
          <w:rFonts w:ascii="Comic Sans MS" w:hAnsi="Comic Sans MS"/>
          <w:sz w:val="24"/>
          <w:szCs w:val="24"/>
          <w:u w:val="single"/>
        </w:rPr>
      </w:pPr>
    </w:p>
    <w:p w:rsidR="005727B8" w:rsidRDefault="005727B8" w:rsidP="005727B8">
      <w:pPr>
        <w:spacing w:after="0" w:line="240" w:lineRule="auto"/>
        <w:jc w:val="center"/>
        <w:rPr>
          <w:rFonts w:ascii="Comic Sans MS" w:hAnsi="Comic Sans MS"/>
          <w:sz w:val="24"/>
          <w:szCs w:val="24"/>
          <w:u w:val="single"/>
        </w:rPr>
      </w:pPr>
    </w:p>
    <w:p w:rsidR="005727B8" w:rsidRPr="005727B8" w:rsidRDefault="005727B8" w:rsidP="005727B8">
      <w:pPr>
        <w:jc w:val="center"/>
        <w:rPr>
          <w:rFonts w:ascii="Comic Sans MS" w:hAnsi="Comic Sans MS"/>
          <w:b/>
          <w:sz w:val="30"/>
          <w:szCs w:val="30"/>
          <w:u w:val="single"/>
        </w:rPr>
      </w:pPr>
      <w:r w:rsidRPr="005727B8">
        <w:rPr>
          <w:rFonts w:ascii="Comic Sans MS" w:hAnsi="Comic Sans MS"/>
          <w:b/>
          <w:sz w:val="30"/>
          <w:szCs w:val="30"/>
          <w:u w:val="single"/>
        </w:rPr>
        <w:br w:type="page"/>
        <w:t>Perpendicular Lines Notes</w:t>
      </w:r>
    </w:p>
    <w:p w:rsidR="005727B8" w:rsidRPr="005727B8" w:rsidRDefault="005727B8" w:rsidP="005727B8">
      <w:pPr>
        <w:spacing w:after="0" w:line="240" w:lineRule="auto"/>
        <w:rPr>
          <w:rFonts w:ascii="Comic Sans MS" w:hAnsi="Comic Sans MS"/>
          <w:b/>
          <w:u w:val="single"/>
        </w:rPr>
      </w:pPr>
      <w:r w:rsidRPr="005727B8">
        <w:rPr>
          <w:rFonts w:ascii="Comic Sans MS" w:hAnsi="Comic Sans MS"/>
          <w:b/>
          <w:u w:val="single"/>
        </w:rPr>
        <w:t>Key Points:</w:t>
      </w:r>
    </w:p>
    <w:p w:rsidR="005727B8" w:rsidRDefault="005727B8" w:rsidP="005727B8">
      <w:pPr>
        <w:numPr>
          <w:ilvl w:val="0"/>
          <w:numId w:val="2"/>
        </w:numPr>
        <w:spacing w:after="0" w:line="240" w:lineRule="auto"/>
        <w:rPr>
          <w:rFonts w:ascii="Comic Sans MS" w:hAnsi="Comic Sans MS"/>
        </w:rPr>
      </w:pPr>
      <w:r w:rsidRPr="00471FC0">
        <w:rPr>
          <w:rFonts w:ascii="Comic Sans MS" w:hAnsi="Comic Sans MS"/>
        </w:rPr>
        <w:t>Two lines are ______________ if the ____________ of their slopes is _____.</w:t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Pr="00471FC0" w:rsidRDefault="005727B8" w:rsidP="005727B8">
      <w:pPr>
        <w:numPr>
          <w:ilvl w:val="0"/>
          <w:numId w:val="2"/>
        </w:num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______________ ___________ are lines that intersect at a _____ angle.</w:t>
      </w:r>
    </w:p>
    <w:p w:rsidR="005727B8" w:rsidRPr="00471FC0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Pr="00471FC0" w:rsidRDefault="005727B8" w:rsidP="005727B8">
      <w:pPr>
        <w:numPr>
          <w:ilvl w:val="0"/>
          <w:numId w:val="2"/>
        </w:numPr>
        <w:spacing w:after="0" w:line="240" w:lineRule="auto"/>
        <w:rPr>
          <w:rFonts w:ascii="Comic Sans MS" w:hAnsi="Comic Sans MS"/>
        </w:rPr>
      </w:pPr>
      <w:r w:rsidRPr="00471FC0">
        <w:rPr>
          <w:rFonts w:ascii="Comic Sans MS" w:hAnsi="Comic Sans MS"/>
        </w:rPr>
        <w:t>The _________ of two numbers is ____ if one number is the __________ ____________ of the other.</w:t>
      </w:r>
    </w:p>
    <w:p w:rsidR="005727B8" w:rsidRPr="00471FC0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Pr="006625E4" w:rsidRDefault="005727B8" w:rsidP="005727B8">
      <w:pPr>
        <w:spacing w:after="0" w:line="240" w:lineRule="auto"/>
        <w:ind w:left="360"/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494020</wp:posOffset>
            </wp:positionH>
            <wp:positionV relativeFrom="paragraph">
              <wp:posOffset>31750</wp:posOffset>
            </wp:positionV>
            <wp:extent cx="847725" cy="914400"/>
            <wp:effectExtent l="19050" t="0" r="9525" b="0"/>
            <wp:wrapNone/>
            <wp:docPr id="174" name="Picture 3" descr="MCj0348725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Cj03487250000[1]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71FC0">
        <w:rPr>
          <w:rFonts w:ascii="Comic Sans MS" w:hAnsi="Comic Sans MS"/>
        </w:rPr>
        <w:tab/>
        <w:t xml:space="preserve">Ex.  </w:t>
      </w:r>
      <w:r w:rsidRPr="00471FC0">
        <w:rPr>
          <w:rFonts w:ascii="Comic Sans MS" w:hAnsi="Comic Sans MS"/>
          <w:position w:val="-24"/>
        </w:rPr>
        <w:object w:dxaOrig="240" w:dyaOrig="620">
          <v:shape id="_x0000_i1035" type="#_x0000_t75" style="width:12pt;height:31.5pt" o:ole="">
            <v:imagedata r:id="rId26" o:title=""/>
          </v:shape>
          <o:OLEObject Type="Embed" ProgID="Equation.3" ShapeID="_x0000_i1035" DrawAspect="Content" ObjectID="_1534141685" r:id="rId27"/>
        </w:object>
      </w:r>
      <w:r w:rsidRPr="00471FC0">
        <w:rPr>
          <w:rFonts w:ascii="Comic Sans MS" w:hAnsi="Comic Sans MS"/>
        </w:rPr>
        <w:t>, the negative reciprocal is</w:t>
      </w:r>
      <w:r>
        <w:rPr>
          <w:rFonts w:ascii="Comic Sans MS" w:hAnsi="Comic Sans MS"/>
        </w:rPr>
        <w:t>…</w:t>
      </w:r>
      <w:r w:rsidRPr="00471FC0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ab/>
        <w:t xml:space="preserve">    </w:t>
      </w:r>
      <w:r w:rsidRPr="00471FC0">
        <w:rPr>
          <w:rFonts w:ascii="Comic Sans MS" w:hAnsi="Comic Sans MS"/>
        </w:rPr>
        <w:t xml:space="preserve">Ex. </w:t>
      </w:r>
      <w:r>
        <w:rPr>
          <w:rFonts w:ascii="Comic Sans MS" w:hAnsi="Comic Sans MS"/>
        </w:rPr>
        <w:t>-</w:t>
      </w:r>
      <w:r w:rsidRPr="00471FC0">
        <w:rPr>
          <w:rFonts w:ascii="Comic Sans MS" w:hAnsi="Comic Sans MS"/>
        </w:rPr>
        <w:t>3, the negative reciprocal is</w:t>
      </w:r>
      <w:r>
        <w:rPr>
          <w:rFonts w:ascii="Comic Sans MS" w:hAnsi="Comic Sans MS"/>
        </w:rPr>
        <w:t>…</w:t>
      </w:r>
      <w:r w:rsidRPr="00471FC0">
        <w:rPr>
          <w:rFonts w:ascii="Comic Sans MS" w:hAnsi="Comic Sans MS"/>
        </w:rPr>
        <w:t xml:space="preserve"> </w:t>
      </w:r>
    </w:p>
    <w:p w:rsidR="005727B8" w:rsidRDefault="005727B8" w:rsidP="005727B8">
      <w:pPr>
        <w:spacing w:after="0" w:line="240" w:lineRule="auto"/>
        <w:ind w:left="360"/>
        <w:rPr>
          <w:rFonts w:ascii="Comic Sans MS" w:hAnsi="Comic Sans MS"/>
        </w:rPr>
      </w:pPr>
      <w:r>
        <w:rPr>
          <w:rFonts w:ascii="Comic Sans MS" w:hAnsi="Comic Sans MS"/>
        </w:rPr>
        <w:t>You Try!!</w:t>
      </w:r>
    </w:p>
    <w:p w:rsidR="005727B8" w:rsidRDefault="005727B8" w:rsidP="005727B8">
      <w:pPr>
        <w:spacing w:after="0" w:line="240" w:lineRule="auto"/>
        <w:ind w:left="360"/>
        <w:rPr>
          <w:rFonts w:ascii="Comic Sans MS" w:hAnsi="Comic Sans MS"/>
        </w:rPr>
      </w:pPr>
      <w:r>
        <w:rPr>
          <w:rFonts w:ascii="Comic Sans MS" w:hAnsi="Comic Sans MS"/>
        </w:rPr>
        <w:tab/>
        <w:t>Ex. 2, the negative reciprocal is…</w:t>
      </w:r>
    </w:p>
    <w:p w:rsidR="005727B8" w:rsidRDefault="005727B8" w:rsidP="005727B8">
      <w:pPr>
        <w:spacing w:after="0" w:line="240" w:lineRule="auto"/>
        <w:ind w:left="360"/>
        <w:rPr>
          <w:rFonts w:ascii="Comic Sans MS" w:hAnsi="Comic Sans MS"/>
        </w:rPr>
      </w:pPr>
    </w:p>
    <w:p w:rsidR="005727B8" w:rsidRPr="005727B8" w:rsidRDefault="005727B8" w:rsidP="005727B8">
      <w:pPr>
        <w:spacing w:after="0" w:line="240" w:lineRule="auto"/>
        <w:rPr>
          <w:rFonts w:ascii="Comic Sans MS" w:hAnsi="Comic Sans MS"/>
          <w:b/>
          <w:u w:val="single"/>
        </w:rPr>
      </w:pPr>
      <w:r w:rsidRPr="005727B8">
        <w:rPr>
          <w:rFonts w:ascii="Comic Sans MS" w:hAnsi="Comic Sans MS"/>
          <w:b/>
          <w:u w:val="single"/>
        </w:rPr>
        <w:t>Writing Equations:</w:t>
      </w:r>
    </w:p>
    <w:p w:rsidR="005727B8" w:rsidRPr="00676B79" w:rsidRDefault="005727B8" w:rsidP="005727B8">
      <w:p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Write the equation of the line that is perpendicular to the given line and passes through the given point.</w:t>
      </w:r>
    </w:p>
    <w:p w:rsidR="005727B8" w:rsidRDefault="005727B8" w:rsidP="005727B8">
      <w:pPr>
        <w:spacing w:after="0" w:line="240" w:lineRule="auto"/>
        <w:ind w:left="360"/>
        <w:rPr>
          <w:rFonts w:ascii="Comic Sans MS" w:hAnsi="Comic Sans MS"/>
        </w:rPr>
      </w:pPr>
      <w:r>
        <w:rPr>
          <w:rFonts w:ascii="Comic Sans MS" w:hAnsi="Comic Sans MS"/>
        </w:rPr>
        <w:t>Ex. y=2x+4, (1, 4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Pr="00676B79">
        <w:rPr>
          <w:rFonts w:ascii="Comic Sans MS" w:hAnsi="Comic Sans MS"/>
          <w:u w:val="single"/>
        </w:rPr>
        <w:t>Steps:</w:t>
      </w:r>
    </w:p>
    <w:p w:rsidR="005727B8" w:rsidRPr="00676B79" w:rsidRDefault="005727B8" w:rsidP="005727B8">
      <w:pPr>
        <w:pStyle w:val="ListParagraph"/>
        <w:numPr>
          <w:ilvl w:val="0"/>
          <w:numId w:val="3"/>
        </w:numPr>
        <w:spacing w:after="0"/>
        <w:rPr>
          <w:rFonts w:ascii="Comic Sans MS" w:hAnsi="Comic Sans MS"/>
        </w:rPr>
      </w:pPr>
      <w:r w:rsidRPr="00676B79">
        <w:rPr>
          <w:rFonts w:ascii="Comic Sans MS" w:hAnsi="Comic Sans MS"/>
        </w:rPr>
        <w:t>Identify the ________.</w:t>
      </w:r>
      <w:r w:rsidRPr="00676B79">
        <w:rPr>
          <w:rFonts w:ascii="Comic Sans MS" w:hAnsi="Comic Sans MS"/>
        </w:rPr>
        <w:tab/>
      </w:r>
      <w:r w:rsidRPr="00676B79">
        <w:rPr>
          <w:rFonts w:ascii="Comic Sans MS" w:hAnsi="Comic Sans MS"/>
        </w:rPr>
        <w:tab/>
      </w:r>
    </w:p>
    <w:p w:rsidR="005727B8" w:rsidRPr="00676B79" w:rsidRDefault="005727B8" w:rsidP="005727B8">
      <w:pPr>
        <w:pStyle w:val="ListParagraph"/>
        <w:numPr>
          <w:ilvl w:val="0"/>
          <w:numId w:val="3"/>
        </w:numPr>
        <w:spacing w:after="0"/>
        <w:rPr>
          <w:rFonts w:ascii="Comic Sans MS" w:hAnsi="Comic Sans MS"/>
        </w:rPr>
      </w:pPr>
      <w:r w:rsidRPr="00676B79">
        <w:rPr>
          <w:rFonts w:ascii="Comic Sans MS" w:hAnsi="Comic Sans MS"/>
        </w:rPr>
        <w:t xml:space="preserve"> Find the ________ _________.</w:t>
      </w:r>
    </w:p>
    <w:p w:rsidR="005727B8" w:rsidRDefault="005727B8" w:rsidP="005727B8">
      <w:pPr>
        <w:numPr>
          <w:ilvl w:val="0"/>
          <w:numId w:val="3"/>
        </w:numPr>
        <w:spacing w:after="0" w:line="240" w:lineRule="auto"/>
        <w:rPr>
          <w:rFonts w:ascii="Comic Sans MS" w:hAnsi="Comic Sans MS"/>
        </w:rPr>
      </w:pPr>
      <w:r>
        <w:rPr>
          <w:rFonts w:ascii="Comic Sans MS" w:hAnsi="Comic Sans MS"/>
        </w:rPr>
        <w:t>Use ______-______ equation to find an equation.</w:t>
      </w:r>
    </w:p>
    <w:p w:rsidR="005727B8" w:rsidRDefault="005727B8" w:rsidP="005727B8">
      <w:pPr>
        <w:pStyle w:val="ListParagraph"/>
        <w:numPr>
          <w:ilvl w:val="0"/>
          <w:numId w:val="3"/>
        </w:numPr>
        <w:spacing w:after="0"/>
        <w:rPr>
          <w:rFonts w:ascii="Comic Sans MS" w:hAnsi="Comic Sans MS"/>
        </w:rPr>
      </w:pPr>
      <w:r w:rsidRPr="00136D3A">
        <w:rPr>
          <w:rFonts w:ascii="Comic Sans MS" w:hAnsi="Comic Sans MS"/>
        </w:rPr>
        <w:t>Put in _______-_______ form.</w:t>
      </w:r>
    </w:p>
    <w:p w:rsidR="005727B8" w:rsidRPr="00676B79" w:rsidRDefault="005727B8" w:rsidP="005727B8">
      <w:pPr>
        <w:spacing w:after="0"/>
        <w:rPr>
          <w:rFonts w:ascii="Comic Sans MS" w:hAnsi="Comic Sans MS"/>
        </w:rPr>
      </w:pPr>
      <w:r w:rsidRPr="00676B79">
        <w:rPr>
          <w:rFonts w:ascii="Comic Sans MS" w:hAnsi="Comic Sans MS"/>
        </w:rPr>
        <w:t>Ex.  4x + 6y = 12, (3, 2)</w:t>
      </w: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ind w:left="795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ind w:left="795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ind w:left="795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ind w:left="795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ind w:left="795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ind w:left="795"/>
        <w:rPr>
          <w:rFonts w:ascii="Comic Sans MS" w:hAnsi="Comic Sans MS"/>
        </w:rPr>
      </w:pPr>
    </w:p>
    <w:p w:rsidR="005727B8" w:rsidRDefault="005727B8" w:rsidP="005727B8">
      <w:pPr>
        <w:spacing w:after="0" w:line="240" w:lineRule="auto"/>
        <w:ind w:left="795"/>
        <w:rPr>
          <w:rFonts w:ascii="Comic Sans MS" w:hAnsi="Comic Sans MS"/>
        </w:rPr>
      </w:pPr>
    </w:p>
    <w:p w:rsidR="005727B8" w:rsidRPr="005727B8" w:rsidRDefault="005727B8" w:rsidP="005727B8">
      <w:pPr>
        <w:spacing w:after="0" w:line="240" w:lineRule="auto"/>
        <w:rPr>
          <w:rFonts w:ascii="Comic Sans MS" w:hAnsi="Comic Sans MS"/>
          <w:b/>
        </w:rPr>
      </w:pPr>
      <w:r w:rsidRPr="005727B8">
        <w:rPr>
          <w:rFonts w:ascii="Comic Sans MS" w:hAnsi="Comic Sans MS"/>
          <w:b/>
        </w:rPr>
        <w:t xml:space="preserve">     You Try! </w:t>
      </w:r>
      <w:r w:rsidRPr="005727B8">
        <w:rPr>
          <w:rFonts w:ascii="Comic Sans MS" w:hAnsi="Comic Sans MS"/>
          <w:b/>
        </w:rPr>
        <w:sym w:font="Wingdings" w:char="F04A"/>
      </w:r>
    </w:p>
    <w:p w:rsidR="005727B8" w:rsidRDefault="005727B8" w:rsidP="005727B8">
      <w:pPr>
        <w:spacing w:after="0" w:line="240" w:lineRule="auto"/>
      </w:pPr>
      <w:r>
        <w:rPr>
          <w:rFonts w:ascii="Comic Sans MS" w:hAnsi="Comic Sans MS"/>
        </w:rPr>
        <w:tab/>
        <w:t>Ex. y=4x + 8, (4, 2)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Ex. 3x + 5y = 7, (-1, 2)</w:t>
      </w:r>
    </w:p>
    <w:p w:rsidR="005727B8" w:rsidRDefault="005727B8" w:rsidP="005727B8"/>
    <w:p w:rsidR="005727B8" w:rsidRDefault="005727B8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5727B8" w:rsidRDefault="005727B8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5727B8" w:rsidRDefault="005727B8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5727B8" w:rsidRDefault="005727B8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5727B8" w:rsidRDefault="005727B8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5727B8" w:rsidRDefault="005727B8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5727B8" w:rsidRDefault="005727B8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47423F" w:rsidRDefault="0047423F" w:rsidP="0047423F">
      <w:pPr>
        <w:spacing w:line="240" w:lineRule="auto"/>
        <w:rPr>
          <w:rFonts w:ascii="Arial" w:hAnsi="Arial" w:cs="Arial"/>
          <w:sz w:val="24"/>
          <w:szCs w:val="24"/>
        </w:rPr>
      </w:pPr>
    </w:p>
    <w:p w:rsidR="005877A2" w:rsidRPr="005877A2" w:rsidRDefault="0047423F" w:rsidP="0047423F">
      <w:pPr>
        <w:spacing w:line="240" w:lineRule="auto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HW Parallel and Perpendicular 2</w:t>
      </w:r>
      <w:r>
        <w:rPr>
          <w:rFonts w:ascii="Arial" w:hAnsi="Arial" w:cs="Arial"/>
          <w:b/>
          <w:sz w:val="32"/>
          <w:szCs w:val="32"/>
        </w:rPr>
        <w:tab/>
      </w:r>
      <w:r w:rsidR="005877A2">
        <w:rPr>
          <w:rFonts w:ascii="Arial" w:hAnsi="Arial" w:cs="Arial"/>
          <w:b/>
          <w:sz w:val="32"/>
          <w:szCs w:val="32"/>
        </w:rPr>
        <w:tab/>
      </w:r>
      <w:r w:rsidR="005877A2">
        <w:rPr>
          <w:rFonts w:ascii="Arial" w:hAnsi="Arial" w:cs="Arial"/>
          <w:b/>
          <w:sz w:val="32"/>
          <w:szCs w:val="32"/>
        </w:rPr>
        <w:tab/>
        <w:t>Name: _________________</w:t>
      </w:r>
    </w:p>
    <w:p w:rsidR="005877A2" w:rsidRDefault="005877A2" w:rsidP="005727B8">
      <w:pPr>
        <w:spacing w:line="240" w:lineRule="auto"/>
        <w:rPr>
          <w:rFonts w:ascii="Arial" w:hAnsi="Arial" w:cs="Arial"/>
          <w:sz w:val="24"/>
          <w:szCs w:val="24"/>
        </w:rPr>
      </w:pPr>
    </w:p>
    <w:p w:rsidR="005727B8" w:rsidRDefault="005727B8" w:rsidP="005727B8">
      <w:pPr>
        <w:spacing w:line="24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Perpendicular Lines Practice:  Perpendicular lines have __________   ___________ slopes. </w:t>
      </w:r>
    </w:p>
    <w:tbl>
      <w:tblPr>
        <w:tblW w:w="1098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0"/>
        <w:gridCol w:w="1620"/>
        <w:gridCol w:w="1530"/>
        <w:gridCol w:w="810"/>
        <w:gridCol w:w="1710"/>
        <w:gridCol w:w="990"/>
        <w:gridCol w:w="1895"/>
        <w:gridCol w:w="1885"/>
      </w:tblGrid>
      <w:tr w:rsidR="005727B8" w:rsidRPr="00B8495E" w:rsidTr="005877A2">
        <w:trPr>
          <w:trHeight w:val="728"/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62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tandard Form</w:t>
            </w:r>
          </w:p>
        </w:tc>
        <w:tc>
          <w:tcPr>
            <w:tcW w:w="153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lope intercept form</w:t>
            </w:r>
          </w:p>
        </w:tc>
        <w:tc>
          <w:tcPr>
            <w:tcW w:w="8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lope</w:t>
            </w:r>
          </w:p>
        </w:tc>
        <w:tc>
          <w:tcPr>
            <w:tcW w:w="17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lope of the line perpendicular to the given line</w:t>
            </w: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Given Point</w:t>
            </w:r>
          </w:p>
        </w:tc>
        <w:tc>
          <w:tcPr>
            <w:tcW w:w="189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Point slope form</w:t>
            </w:r>
          </w:p>
        </w:tc>
        <w:tc>
          <w:tcPr>
            <w:tcW w:w="188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0"/>
                <w:szCs w:val="20"/>
              </w:rPr>
            </w:pPr>
            <w:r w:rsidRPr="001C5C9A">
              <w:rPr>
                <w:rFonts w:ascii="Arial" w:hAnsi="Arial" w:cs="Arial"/>
                <w:sz w:val="20"/>
                <w:szCs w:val="20"/>
              </w:rPr>
              <w:t>Slope intercept form</w:t>
            </w:r>
          </w:p>
        </w:tc>
      </w:tr>
      <w:tr w:rsidR="005727B8" w:rsidRPr="00B8495E" w:rsidTr="005877A2">
        <w:trPr>
          <w:trHeight w:val="1628"/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162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2x – 9y = 5</w:t>
            </w:r>
          </w:p>
        </w:tc>
        <w:tc>
          <w:tcPr>
            <w:tcW w:w="153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6, -13)</w:t>
            </w:r>
          </w:p>
        </w:tc>
        <w:tc>
          <w:tcPr>
            <w:tcW w:w="189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8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162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x – 3y = -6</w:t>
            </w:r>
          </w:p>
        </w:tc>
        <w:tc>
          <w:tcPr>
            <w:tcW w:w="153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-3, 1)</w:t>
            </w:r>
          </w:p>
        </w:tc>
        <w:tc>
          <w:tcPr>
            <w:tcW w:w="189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8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162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x + 3y = 3</w:t>
            </w:r>
          </w:p>
        </w:tc>
        <w:tc>
          <w:tcPr>
            <w:tcW w:w="153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6, -1)</w:t>
            </w:r>
          </w:p>
        </w:tc>
        <w:tc>
          <w:tcPr>
            <w:tcW w:w="189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8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trHeight w:val="1547"/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62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5x – 3y = 7</w:t>
            </w:r>
          </w:p>
        </w:tc>
        <w:tc>
          <w:tcPr>
            <w:tcW w:w="153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8, -2)</w:t>
            </w:r>
          </w:p>
        </w:tc>
        <w:tc>
          <w:tcPr>
            <w:tcW w:w="189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8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5727B8" w:rsidRPr="00B8495E" w:rsidTr="005877A2">
        <w:trPr>
          <w:trHeight w:val="1520"/>
          <w:jc w:val="center"/>
        </w:trPr>
        <w:tc>
          <w:tcPr>
            <w:tcW w:w="54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162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4x – 3y = 2</w:t>
            </w:r>
          </w:p>
        </w:tc>
        <w:tc>
          <w:tcPr>
            <w:tcW w:w="153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71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990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  <w:r w:rsidRPr="001C5C9A">
              <w:rPr>
                <w:rFonts w:ascii="Arial" w:hAnsi="Arial" w:cs="Arial"/>
                <w:sz w:val="24"/>
                <w:szCs w:val="24"/>
              </w:rPr>
              <w:t>(4, 0)</w:t>
            </w:r>
          </w:p>
        </w:tc>
        <w:tc>
          <w:tcPr>
            <w:tcW w:w="189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85" w:type="dxa"/>
          </w:tcPr>
          <w:p w:rsidR="005727B8" w:rsidRPr="001C5C9A" w:rsidRDefault="005727B8" w:rsidP="004519E3">
            <w:pPr>
              <w:spacing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5727B8" w:rsidRDefault="005727B8" w:rsidP="005727B8">
      <w:pPr>
        <w:spacing w:after="0" w:line="240" w:lineRule="auto"/>
      </w:pPr>
    </w:p>
    <w:p w:rsidR="005727B8" w:rsidRDefault="005727B8" w:rsidP="005727B8">
      <w:pPr>
        <w:contextualSpacing/>
        <w:jc w:val="center"/>
        <w:rPr>
          <w:rFonts w:ascii="Biondi" w:hAnsi="Biondi"/>
          <w:b/>
          <w:sz w:val="24"/>
          <w:szCs w:val="24"/>
          <w:u w:val="single"/>
        </w:rPr>
      </w:pPr>
    </w:p>
    <w:p w:rsidR="001922C3" w:rsidRDefault="001922C3"/>
    <w:sectPr w:rsidR="001922C3" w:rsidSect="005727B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iondi">
    <w:altName w:val="Copperplate Gothic Bold"/>
    <w:charset w:val="00"/>
    <w:family w:val="auto"/>
    <w:pitch w:val="variable"/>
    <w:sig w:usb0="00000003" w:usb1="0000004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4E28DD"/>
    <w:multiLevelType w:val="hybridMultilevel"/>
    <w:tmpl w:val="AE8242EE"/>
    <w:lvl w:ilvl="0" w:tplc="E380488C">
      <w:start w:val="1"/>
      <w:numFmt w:val="decimal"/>
      <w:lvlText w:val="%1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760"/>
        </w:tabs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6480"/>
        </w:tabs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200"/>
        </w:tabs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920"/>
        </w:tabs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8640"/>
        </w:tabs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9360"/>
        </w:tabs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0080"/>
        </w:tabs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800"/>
        </w:tabs>
        <w:ind w:left="10800" w:hanging="180"/>
      </w:pPr>
    </w:lvl>
  </w:abstractNum>
  <w:abstractNum w:abstractNumId="1" w15:restartNumberingAfterBreak="0">
    <w:nsid w:val="47BE00B7"/>
    <w:multiLevelType w:val="hybridMultilevel"/>
    <w:tmpl w:val="164CDE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7F7928"/>
    <w:multiLevelType w:val="hybridMultilevel"/>
    <w:tmpl w:val="75D4DC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27B8"/>
    <w:rsid w:val="00015105"/>
    <w:rsid w:val="000228A8"/>
    <w:rsid w:val="00046E48"/>
    <w:rsid w:val="000472A7"/>
    <w:rsid w:val="00047774"/>
    <w:rsid w:val="0004795C"/>
    <w:rsid w:val="0006227E"/>
    <w:rsid w:val="00062435"/>
    <w:rsid w:val="000636BC"/>
    <w:rsid w:val="0006394A"/>
    <w:rsid w:val="00072132"/>
    <w:rsid w:val="00072381"/>
    <w:rsid w:val="00083E7B"/>
    <w:rsid w:val="00084341"/>
    <w:rsid w:val="0008452E"/>
    <w:rsid w:val="00085230"/>
    <w:rsid w:val="00085F11"/>
    <w:rsid w:val="0008791F"/>
    <w:rsid w:val="00092020"/>
    <w:rsid w:val="0009290A"/>
    <w:rsid w:val="000A017F"/>
    <w:rsid w:val="000B6808"/>
    <w:rsid w:val="000C69C0"/>
    <w:rsid w:val="000D4FEB"/>
    <w:rsid w:val="000D520A"/>
    <w:rsid w:val="000D796B"/>
    <w:rsid w:val="000E3948"/>
    <w:rsid w:val="000F1BAB"/>
    <w:rsid w:val="00100D9F"/>
    <w:rsid w:val="001019A0"/>
    <w:rsid w:val="00110104"/>
    <w:rsid w:val="001142D4"/>
    <w:rsid w:val="00137652"/>
    <w:rsid w:val="00137F51"/>
    <w:rsid w:val="00143F6F"/>
    <w:rsid w:val="00146827"/>
    <w:rsid w:val="00147B92"/>
    <w:rsid w:val="00161319"/>
    <w:rsid w:val="0016239F"/>
    <w:rsid w:val="0016535A"/>
    <w:rsid w:val="00165FF3"/>
    <w:rsid w:val="001759AA"/>
    <w:rsid w:val="00180F80"/>
    <w:rsid w:val="00182FB8"/>
    <w:rsid w:val="001854FF"/>
    <w:rsid w:val="001911CD"/>
    <w:rsid w:val="001922C3"/>
    <w:rsid w:val="00193085"/>
    <w:rsid w:val="001A64AA"/>
    <w:rsid w:val="001A7428"/>
    <w:rsid w:val="001C3D64"/>
    <w:rsid w:val="001C647A"/>
    <w:rsid w:val="001D268D"/>
    <w:rsid w:val="001E031A"/>
    <w:rsid w:val="001E3D39"/>
    <w:rsid w:val="001E7104"/>
    <w:rsid w:val="001F0CAF"/>
    <w:rsid w:val="001F17B9"/>
    <w:rsid w:val="00211FFF"/>
    <w:rsid w:val="00212D9E"/>
    <w:rsid w:val="00213FFB"/>
    <w:rsid w:val="00222944"/>
    <w:rsid w:val="00237FE9"/>
    <w:rsid w:val="00241E56"/>
    <w:rsid w:val="00241FE2"/>
    <w:rsid w:val="00242502"/>
    <w:rsid w:val="0024629B"/>
    <w:rsid w:val="00260A3D"/>
    <w:rsid w:val="002627B1"/>
    <w:rsid w:val="00262D3A"/>
    <w:rsid w:val="00264DE5"/>
    <w:rsid w:val="00266E0C"/>
    <w:rsid w:val="002706CF"/>
    <w:rsid w:val="00270D27"/>
    <w:rsid w:val="002738FA"/>
    <w:rsid w:val="00284059"/>
    <w:rsid w:val="002860F5"/>
    <w:rsid w:val="0029200B"/>
    <w:rsid w:val="002A1FF4"/>
    <w:rsid w:val="002B0DB0"/>
    <w:rsid w:val="002B1BA0"/>
    <w:rsid w:val="002B4B66"/>
    <w:rsid w:val="002D5217"/>
    <w:rsid w:val="002D692E"/>
    <w:rsid w:val="002D776C"/>
    <w:rsid w:val="002E20DC"/>
    <w:rsid w:val="002E3621"/>
    <w:rsid w:val="002F15A6"/>
    <w:rsid w:val="002F5945"/>
    <w:rsid w:val="002F7BC9"/>
    <w:rsid w:val="00300EB2"/>
    <w:rsid w:val="00301616"/>
    <w:rsid w:val="00307878"/>
    <w:rsid w:val="00307D51"/>
    <w:rsid w:val="00316AF9"/>
    <w:rsid w:val="00316D13"/>
    <w:rsid w:val="00321B5E"/>
    <w:rsid w:val="003241B3"/>
    <w:rsid w:val="00327BC0"/>
    <w:rsid w:val="00335749"/>
    <w:rsid w:val="003532F6"/>
    <w:rsid w:val="0035336A"/>
    <w:rsid w:val="00364EA8"/>
    <w:rsid w:val="0036545B"/>
    <w:rsid w:val="003664C7"/>
    <w:rsid w:val="00375335"/>
    <w:rsid w:val="003948FD"/>
    <w:rsid w:val="00397F35"/>
    <w:rsid w:val="003A07B7"/>
    <w:rsid w:val="003A4967"/>
    <w:rsid w:val="003B4211"/>
    <w:rsid w:val="003B686F"/>
    <w:rsid w:val="003B748E"/>
    <w:rsid w:val="003C05CA"/>
    <w:rsid w:val="003C094F"/>
    <w:rsid w:val="003C0EF5"/>
    <w:rsid w:val="003C32E2"/>
    <w:rsid w:val="003C38A9"/>
    <w:rsid w:val="003D2DBD"/>
    <w:rsid w:val="003E4F85"/>
    <w:rsid w:val="003F2EA3"/>
    <w:rsid w:val="003F5260"/>
    <w:rsid w:val="0041092D"/>
    <w:rsid w:val="00420DC4"/>
    <w:rsid w:val="00425CE5"/>
    <w:rsid w:val="00433E91"/>
    <w:rsid w:val="00434B4B"/>
    <w:rsid w:val="00435E21"/>
    <w:rsid w:val="004428D8"/>
    <w:rsid w:val="004503BB"/>
    <w:rsid w:val="00457CC4"/>
    <w:rsid w:val="004618DB"/>
    <w:rsid w:val="0046371D"/>
    <w:rsid w:val="00463F27"/>
    <w:rsid w:val="0047423F"/>
    <w:rsid w:val="00474A12"/>
    <w:rsid w:val="004817E2"/>
    <w:rsid w:val="00485A53"/>
    <w:rsid w:val="004A11BF"/>
    <w:rsid w:val="004A7AF1"/>
    <w:rsid w:val="004B5132"/>
    <w:rsid w:val="004B7FB3"/>
    <w:rsid w:val="004C1C9C"/>
    <w:rsid w:val="004D55E8"/>
    <w:rsid w:val="004E2E4D"/>
    <w:rsid w:val="004E78E6"/>
    <w:rsid w:val="004F7F23"/>
    <w:rsid w:val="005030B8"/>
    <w:rsid w:val="0051683C"/>
    <w:rsid w:val="00520CCE"/>
    <w:rsid w:val="005227C2"/>
    <w:rsid w:val="005305CE"/>
    <w:rsid w:val="00533F31"/>
    <w:rsid w:val="00534484"/>
    <w:rsid w:val="005574EC"/>
    <w:rsid w:val="00560208"/>
    <w:rsid w:val="00560ADC"/>
    <w:rsid w:val="00570972"/>
    <w:rsid w:val="005727B8"/>
    <w:rsid w:val="00575153"/>
    <w:rsid w:val="00575F93"/>
    <w:rsid w:val="00580575"/>
    <w:rsid w:val="005812BB"/>
    <w:rsid w:val="005822F7"/>
    <w:rsid w:val="00582A17"/>
    <w:rsid w:val="005877A2"/>
    <w:rsid w:val="00594547"/>
    <w:rsid w:val="005A5BDB"/>
    <w:rsid w:val="005B0E4C"/>
    <w:rsid w:val="005B22F1"/>
    <w:rsid w:val="005B2F21"/>
    <w:rsid w:val="005C07ED"/>
    <w:rsid w:val="005C0EBC"/>
    <w:rsid w:val="005C1DE5"/>
    <w:rsid w:val="005C52FD"/>
    <w:rsid w:val="005D5751"/>
    <w:rsid w:val="005E0189"/>
    <w:rsid w:val="005E15F5"/>
    <w:rsid w:val="005E1F58"/>
    <w:rsid w:val="005E3EC5"/>
    <w:rsid w:val="006023AB"/>
    <w:rsid w:val="00605F7B"/>
    <w:rsid w:val="00612978"/>
    <w:rsid w:val="00614290"/>
    <w:rsid w:val="006258F0"/>
    <w:rsid w:val="00627B57"/>
    <w:rsid w:val="00641320"/>
    <w:rsid w:val="00644E5C"/>
    <w:rsid w:val="00644ECD"/>
    <w:rsid w:val="00647B45"/>
    <w:rsid w:val="0066213F"/>
    <w:rsid w:val="00662EF5"/>
    <w:rsid w:val="006638A1"/>
    <w:rsid w:val="006671AE"/>
    <w:rsid w:val="006678A6"/>
    <w:rsid w:val="00673A0C"/>
    <w:rsid w:val="00675EEC"/>
    <w:rsid w:val="00687764"/>
    <w:rsid w:val="006926B8"/>
    <w:rsid w:val="00692FBC"/>
    <w:rsid w:val="006949D7"/>
    <w:rsid w:val="006B06A3"/>
    <w:rsid w:val="006B3CFC"/>
    <w:rsid w:val="006B5D67"/>
    <w:rsid w:val="006C149D"/>
    <w:rsid w:val="006C2389"/>
    <w:rsid w:val="006C5F43"/>
    <w:rsid w:val="006D504B"/>
    <w:rsid w:val="006D7611"/>
    <w:rsid w:val="006E1031"/>
    <w:rsid w:val="006E3ED7"/>
    <w:rsid w:val="006E6AB7"/>
    <w:rsid w:val="006F37A3"/>
    <w:rsid w:val="00704179"/>
    <w:rsid w:val="007101F4"/>
    <w:rsid w:val="00710398"/>
    <w:rsid w:val="00710A78"/>
    <w:rsid w:val="00711047"/>
    <w:rsid w:val="00711A42"/>
    <w:rsid w:val="00712BCD"/>
    <w:rsid w:val="00713B56"/>
    <w:rsid w:val="007353D4"/>
    <w:rsid w:val="00736412"/>
    <w:rsid w:val="00740FD4"/>
    <w:rsid w:val="00746329"/>
    <w:rsid w:val="00746D43"/>
    <w:rsid w:val="00755331"/>
    <w:rsid w:val="00756175"/>
    <w:rsid w:val="007606B9"/>
    <w:rsid w:val="00760778"/>
    <w:rsid w:val="007678E5"/>
    <w:rsid w:val="0078706F"/>
    <w:rsid w:val="00787EDF"/>
    <w:rsid w:val="00790272"/>
    <w:rsid w:val="00797245"/>
    <w:rsid w:val="007A3B2F"/>
    <w:rsid w:val="007A6609"/>
    <w:rsid w:val="007A767E"/>
    <w:rsid w:val="007A7716"/>
    <w:rsid w:val="007B1731"/>
    <w:rsid w:val="007B3E27"/>
    <w:rsid w:val="007C1276"/>
    <w:rsid w:val="007D11E8"/>
    <w:rsid w:val="007D1BD8"/>
    <w:rsid w:val="007D25A9"/>
    <w:rsid w:val="007F0290"/>
    <w:rsid w:val="007F0E86"/>
    <w:rsid w:val="007F6308"/>
    <w:rsid w:val="007F6AB2"/>
    <w:rsid w:val="00801ABA"/>
    <w:rsid w:val="00802D21"/>
    <w:rsid w:val="008042ED"/>
    <w:rsid w:val="00806B7B"/>
    <w:rsid w:val="00807285"/>
    <w:rsid w:val="008213F6"/>
    <w:rsid w:val="0084082C"/>
    <w:rsid w:val="00845A2D"/>
    <w:rsid w:val="00852A89"/>
    <w:rsid w:val="00860798"/>
    <w:rsid w:val="00860F16"/>
    <w:rsid w:val="00866B65"/>
    <w:rsid w:val="00871204"/>
    <w:rsid w:val="00873F63"/>
    <w:rsid w:val="00874637"/>
    <w:rsid w:val="008819E2"/>
    <w:rsid w:val="00884E17"/>
    <w:rsid w:val="0089101B"/>
    <w:rsid w:val="00891793"/>
    <w:rsid w:val="00892DE8"/>
    <w:rsid w:val="00895E15"/>
    <w:rsid w:val="008A2FE7"/>
    <w:rsid w:val="008A3695"/>
    <w:rsid w:val="008B352E"/>
    <w:rsid w:val="008B6639"/>
    <w:rsid w:val="008C0CF0"/>
    <w:rsid w:val="008C376A"/>
    <w:rsid w:val="008D15A5"/>
    <w:rsid w:val="008D4A66"/>
    <w:rsid w:val="008E0E58"/>
    <w:rsid w:val="008E1F7E"/>
    <w:rsid w:val="008F178A"/>
    <w:rsid w:val="0090163C"/>
    <w:rsid w:val="009031B7"/>
    <w:rsid w:val="00903326"/>
    <w:rsid w:val="00904824"/>
    <w:rsid w:val="0090549A"/>
    <w:rsid w:val="009207CC"/>
    <w:rsid w:val="00920F11"/>
    <w:rsid w:val="00922EC6"/>
    <w:rsid w:val="0092407A"/>
    <w:rsid w:val="00926CA9"/>
    <w:rsid w:val="00931474"/>
    <w:rsid w:val="00931DA3"/>
    <w:rsid w:val="009451CD"/>
    <w:rsid w:val="00951415"/>
    <w:rsid w:val="0095495C"/>
    <w:rsid w:val="0095498C"/>
    <w:rsid w:val="00955A9E"/>
    <w:rsid w:val="009561EF"/>
    <w:rsid w:val="00956B03"/>
    <w:rsid w:val="00961EC6"/>
    <w:rsid w:val="009654F1"/>
    <w:rsid w:val="00976D8F"/>
    <w:rsid w:val="00982F83"/>
    <w:rsid w:val="00985C96"/>
    <w:rsid w:val="009A6E58"/>
    <w:rsid w:val="009C64A9"/>
    <w:rsid w:val="009C752A"/>
    <w:rsid w:val="009D183E"/>
    <w:rsid w:val="009D4019"/>
    <w:rsid w:val="009E0D4E"/>
    <w:rsid w:val="009E5FF4"/>
    <w:rsid w:val="009E6222"/>
    <w:rsid w:val="009F0512"/>
    <w:rsid w:val="009F53A8"/>
    <w:rsid w:val="00A007D2"/>
    <w:rsid w:val="00A06AEB"/>
    <w:rsid w:val="00A26FEF"/>
    <w:rsid w:val="00A358CE"/>
    <w:rsid w:val="00A37297"/>
    <w:rsid w:val="00A37659"/>
    <w:rsid w:val="00A61A0D"/>
    <w:rsid w:val="00A67E68"/>
    <w:rsid w:val="00A71503"/>
    <w:rsid w:val="00A753C1"/>
    <w:rsid w:val="00A77B42"/>
    <w:rsid w:val="00A801EF"/>
    <w:rsid w:val="00A80C83"/>
    <w:rsid w:val="00A83332"/>
    <w:rsid w:val="00A90FFD"/>
    <w:rsid w:val="00AA1337"/>
    <w:rsid w:val="00AB0AC8"/>
    <w:rsid w:val="00AB453D"/>
    <w:rsid w:val="00AB57DD"/>
    <w:rsid w:val="00AD7450"/>
    <w:rsid w:val="00AE1ABF"/>
    <w:rsid w:val="00AE3FF7"/>
    <w:rsid w:val="00AE4A33"/>
    <w:rsid w:val="00AF16B9"/>
    <w:rsid w:val="00AF2801"/>
    <w:rsid w:val="00AF3A8C"/>
    <w:rsid w:val="00B03FDB"/>
    <w:rsid w:val="00B04242"/>
    <w:rsid w:val="00B04263"/>
    <w:rsid w:val="00B04689"/>
    <w:rsid w:val="00B11155"/>
    <w:rsid w:val="00B2488C"/>
    <w:rsid w:val="00B37F84"/>
    <w:rsid w:val="00B41C0F"/>
    <w:rsid w:val="00B41F21"/>
    <w:rsid w:val="00B46930"/>
    <w:rsid w:val="00B64572"/>
    <w:rsid w:val="00B647A7"/>
    <w:rsid w:val="00B749BD"/>
    <w:rsid w:val="00B93774"/>
    <w:rsid w:val="00B95826"/>
    <w:rsid w:val="00BA091A"/>
    <w:rsid w:val="00BA0C96"/>
    <w:rsid w:val="00BA0F83"/>
    <w:rsid w:val="00BB73E6"/>
    <w:rsid w:val="00BD10BF"/>
    <w:rsid w:val="00BD52C7"/>
    <w:rsid w:val="00BF04CA"/>
    <w:rsid w:val="00BF3D0E"/>
    <w:rsid w:val="00C126F1"/>
    <w:rsid w:val="00C17DAD"/>
    <w:rsid w:val="00C212E0"/>
    <w:rsid w:val="00C21C1E"/>
    <w:rsid w:val="00C30193"/>
    <w:rsid w:val="00C42202"/>
    <w:rsid w:val="00C4675F"/>
    <w:rsid w:val="00C475C6"/>
    <w:rsid w:val="00C55917"/>
    <w:rsid w:val="00C627C6"/>
    <w:rsid w:val="00C70EF3"/>
    <w:rsid w:val="00C72322"/>
    <w:rsid w:val="00C755A1"/>
    <w:rsid w:val="00C805FA"/>
    <w:rsid w:val="00C81335"/>
    <w:rsid w:val="00C85868"/>
    <w:rsid w:val="00C85E3D"/>
    <w:rsid w:val="00C9717E"/>
    <w:rsid w:val="00CA3D77"/>
    <w:rsid w:val="00CC02E2"/>
    <w:rsid w:val="00CE02DE"/>
    <w:rsid w:val="00CE0A6A"/>
    <w:rsid w:val="00CE0EAD"/>
    <w:rsid w:val="00CE378D"/>
    <w:rsid w:val="00CF5B36"/>
    <w:rsid w:val="00CF70E5"/>
    <w:rsid w:val="00D06510"/>
    <w:rsid w:val="00D0736D"/>
    <w:rsid w:val="00D3486D"/>
    <w:rsid w:val="00D400B2"/>
    <w:rsid w:val="00D45A01"/>
    <w:rsid w:val="00D65D5B"/>
    <w:rsid w:val="00D77EA3"/>
    <w:rsid w:val="00D812DB"/>
    <w:rsid w:val="00D81CE7"/>
    <w:rsid w:val="00D85001"/>
    <w:rsid w:val="00D85B43"/>
    <w:rsid w:val="00D97068"/>
    <w:rsid w:val="00DA2121"/>
    <w:rsid w:val="00DA2286"/>
    <w:rsid w:val="00DC0F04"/>
    <w:rsid w:val="00DC6A8F"/>
    <w:rsid w:val="00DD57C3"/>
    <w:rsid w:val="00DD62BC"/>
    <w:rsid w:val="00DD7BA0"/>
    <w:rsid w:val="00DE0231"/>
    <w:rsid w:val="00DE6EEF"/>
    <w:rsid w:val="00DF257D"/>
    <w:rsid w:val="00E00837"/>
    <w:rsid w:val="00E034A7"/>
    <w:rsid w:val="00E04407"/>
    <w:rsid w:val="00E25D9E"/>
    <w:rsid w:val="00E31077"/>
    <w:rsid w:val="00E3377E"/>
    <w:rsid w:val="00E50EA4"/>
    <w:rsid w:val="00E867DA"/>
    <w:rsid w:val="00E8719C"/>
    <w:rsid w:val="00E924CB"/>
    <w:rsid w:val="00E94116"/>
    <w:rsid w:val="00E94F8C"/>
    <w:rsid w:val="00EA33A9"/>
    <w:rsid w:val="00ED031B"/>
    <w:rsid w:val="00ED67A1"/>
    <w:rsid w:val="00ED7C15"/>
    <w:rsid w:val="00EE3106"/>
    <w:rsid w:val="00EE3353"/>
    <w:rsid w:val="00EE53C6"/>
    <w:rsid w:val="00F00A68"/>
    <w:rsid w:val="00F01DDE"/>
    <w:rsid w:val="00F078E8"/>
    <w:rsid w:val="00F2629D"/>
    <w:rsid w:val="00F33A85"/>
    <w:rsid w:val="00F53B77"/>
    <w:rsid w:val="00F56261"/>
    <w:rsid w:val="00F60A6D"/>
    <w:rsid w:val="00F65BE3"/>
    <w:rsid w:val="00F665DA"/>
    <w:rsid w:val="00F67993"/>
    <w:rsid w:val="00F70EAF"/>
    <w:rsid w:val="00F74CF1"/>
    <w:rsid w:val="00F76F0D"/>
    <w:rsid w:val="00F82E42"/>
    <w:rsid w:val="00F840E4"/>
    <w:rsid w:val="00F86E2C"/>
    <w:rsid w:val="00FA49DE"/>
    <w:rsid w:val="00FA79F5"/>
    <w:rsid w:val="00FA7CD3"/>
    <w:rsid w:val="00FD15E2"/>
    <w:rsid w:val="00FD189C"/>
    <w:rsid w:val="00FF7C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A2A4F706-B32E-45F9-8A4B-B171F20C8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27B8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727B8"/>
    <w:pPr>
      <w:spacing w:line="240" w:lineRule="auto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5727B8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736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736D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94</Words>
  <Characters>224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26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verton</dc:creator>
  <cp:keywords/>
  <dc:description/>
  <cp:lastModifiedBy>rwalters</cp:lastModifiedBy>
  <cp:revision>2</cp:revision>
  <cp:lastPrinted>2016-08-31T13:41:00Z</cp:lastPrinted>
  <dcterms:created xsi:type="dcterms:W3CDTF">2016-08-31T13:41:00Z</dcterms:created>
  <dcterms:modified xsi:type="dcterms:W3CDTF">2016-08-31T13:41:00Z</dcterms:modified>
</cp:coreProperties>
</file>